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0D371D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 w:rsidR="000D371D">
        <w:rPr>
          <w:rFonts w:ascii="Times New Roman" w:hAnsi="Times New Roman" w:cs="Times New Roman"/>
          <w:sz w:val="24"/>
          <w:szCs w:val="24"/>
          <w:lang w:val="en-US"/>
        </w:rPr>
        <w:t>3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>у «Программирование на языке Java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r w:rsidR="000D371D" w:rsidRPr="000D371D">
        <w:rPr>
          <w:rFonts w:ascii="Times New Roman" w:hAnsi="Times New Roman" w:cs="Times New Roman"/>
          <w:sz w:val="24"/>
          <w:szCs w:val="24"/>
        </w:rPr>
        <w:t>Обработка исключительных ситуаций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40AB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0D371D" w:rsidRDefault="000D371D" w:rsidP="006754E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0D371D">
        <w:rPr>
          <w:rFonts w:ascii="Times New Roman" w:hAnsi="Times New Roman" w:cs="Times New Roman"/>
          <w:sz w:val="28"/>
          <w:szCs w:val="28"/>
        </w:rPr>
        <w:t xml:space="preserve">зучить механизм обработки исключительных ситуаций. 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A56096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56096">
        <w:rPr>
          <w:rFonts w:ascii="Times New Roman" w:hAnsi="Times New Roman" w:cs="Times New Roman"/>
          <w:sz w:val="28"/>
          <w:szCs w:val="28"/>
        </w:rPr>
        <w:t>Модифицировать приложение из предыдущей лабораторной работы, реализовав проверку вводимых данных с использованием механизма исключений. Необходимо создать свой класс, унаследованный от класса Exception, и генерировать исключение, если возникает попытка создать экземпляр класса RecIntegral со значениями, не являющимися числами в диапазоне от 0,000001 до 1000000. В качестве обработки исключения необходимо выводить диалог, содержащий предупреждение о некорректности введенных данных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  <w:gridCol w:w="2907"/>
      </w:tblGrid>
      <w:tr w:rsidR="00424E2A" w:rsidRPr="0087555A" w:rsidTr="000A0710">
        <w:trPr>
          <w:jc w:val="center"/>
        </w:trPr>
        <w:tc>
          <w:tcPr>
            <w:tcW w:w="2370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424E2A" w:rsidRPr="0087555A" w:rsidRDefault="00424E2A" w:rsidP="00A02724">
            <w:pPr>
              <w:spacing w:after="0" w:line="360" w:lineRule="auto"/>
              <w:jc w:val="center"/>
            </w:pPr>
            <w:r>
              <w:t>Функция</w:t>
            </w:r>
          </w:p>
        </w:tc>
        <w:tc>
          <w:tcPr>
            <w:tcW w:w="2907" w:type="dxa"/>
          </w:tcPr>
          <w:p w:rsidR="00424E2A" w:rsidRDefault="00424E2A" w:rsidP="00A02724">
            <w:pPr>
              <w:spacing w:after="0" w:line="360" w:lineRule="auto"/>
              <w:jc w:val="center"/>
            </w:pPr>
            <w:r>
              <w:t>Класс-коллекция</w:t>
            </w:r>
          </w:p>
        </w:tc>
      </w:tr>
      <w:tr w:rsidR="00424E2A" w:rsidRPr="00286C82" w:rsidTr="000A0710">
        <w:trPr>
          <w:jc w:val="center"/>
        </w:trPr>
        <w:tc>
          <w:tcPr>
            <w:tcW w:w="2370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18pt" o:ole="">
                  <v:imagedata r:id="rId4" o:title=""/>
                </v:shape>
                <o:OLEObject Type="Embed" ProgID="Equation.DSMT4" ShapeID="_x0000_i1025" DrawAspect="Content" ObjectID="_1775391468" r:id="rId5"/>
              </w:object>
            </w:r>
          </w:p>
        </w:tc>
        <w:tc>
          <w:tcPr>
            <w:tcW w:w="2907" w:type="dxa"/>
          </w:tcPr>
          <w:p w:rsidR="00424E2A" w:rsidRPr="00424E2A" w:rsidRDefault="00424E2A" w:rsidP="00A02724">
            <w:pPr>
              <w:spacing w:after="0" w:line="360" w:lineRule="auto"/>
              <w:jc w:val="center"/>
            </w:pPr>
            <w:r>
              <w:rPr>
                <w:lang w:val="en-US"/>
              </w:rPr>
              <w:t>ArrayList</w: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027B78" w:rsidRDefault="00F62481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сали пользовательский</w:t>
      </w:r>
      <w:r w:rsidR="0061476E">
        <w:rPr>
          <w:rFonts w:ascii="Times New Roman" w:hAnsi="Times New Roman" w:cs="Times New Roman"/>
          <w:sz w:val="28"/>
          <w:szCs w:val="28"/>
        </w:rPr>
        <w:t xml:space="preserve"> класс</w:t>
      </w:r>
      <w:r>
        <w:rPr>
          <w:rFonts w:ascii="Times New Roman" w:hAnsi="Times New Roman" w:cs="Times New Roman"/>
          <w:sz w:val="28"/>
          <w:szCs w:val="28"/>
        </w:rPr>
        <w:t xml:space="preserve">, наследующий класс </w:t>
      </w:r>
      <w:r>
        <w:rPr>
          <w:rFonts w:ascii="Times New Roman" w:hAnsi="Times New Roman" w:cs="Times New Roman"/>
          <w:sz w:val="28"/>
          <w:szCs w:val="28"/>
          <w:lang w:val="en-US"/>
        </w:rPr>
        <w:t>Exception</w:t>
      </w:r>
      <w:r>
        <w:rPr>
          <w:rFonts w:ascii="Times New Roman" w:hAnsi="Times New Roman" w:cs="Times New Roman"/>
          <w:sz w:val="28"/>
          <w:szCs w:val="28"/>
        </w:rPr>
        <w:t xml:space="preserve"> для реализации пользовательских исключений</w:t>
      </w:r>
      <w:r w:rsidR="00357690">
        <w:rPr>
          <w:rFonts w:ascii="Times New Roman" w:hAnsi="Times New Roman" w:cs="Times New Roman"/>
          <w:sz w:val="28"/>
          <w:szCs w:val="28"/>
        </w:rPr>
        <w:t>.</w:t>
      </w:r>
    </w:p>
    <w:p w:rsidR="005D118C" w:rsidRPr="005D118C" w:rsidRDefault="005D118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е представлен</w:t>
      </w:r>
      <w:r w:rsidR="00F62481">
        <w:rPr>
          <w:rFonts w:ascii="Times New Roman" w:hAnsi="Times New Roman" w:cs="Times New Roman"/>
          <w:sz w:val="28"/>
          <w:szCs w:val="28"/>
        </w:rPr>
        <w:t xml:space="preserve"> листинг класса </w:t>
      </w:r>
      <w:r w:rsidR="00F62481">
        <w:rPr>
          <w:rFonts w:ascii="Times New Roman" w:hAnsi="Times New Roman" w:cs="Times New Roman"/>
          <w:sz w:val="28"/>
          <w:szCs w:val="28"/>
          <w:lang w:val="en-US"/>
        </w:rPr>
        <w:t>IntegralInputExcepti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62481" w:rsidRP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62481">
        <w:rPr>
          <w:rFonts w:ascii="Consolas" w:hAnsi="Consolas" w:cs="Times New Roman"/>
          <w:sz w:val="20"/>
          <w:szCs w:val="20"/>
          <w:lang w:val="en-US"/>
        </w:rPr>
        <w:t>public class IntegralInputException extends Exception {</w:t>
      </w:r>
    </w:p>
    <w:p w:rsidR="00F62481" w:rsidRP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62481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) { super(); }</w:t>
      </w:r>
    </w:p>
    <w:p w:rsidR="00F62481" w:rsidRP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62481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String message) { super(message); }</w:t>
      </w:r>
    </w:p>
    <w:p w:rsidR="00F62481" w:rsidRP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62481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String message, Throwable cause) { super(message, cause); }</w:t>
      </w:r>
    </w:p>
    <w:p w:rsidR="00F62481" w:rsidRP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F62481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Throwable cause) { super(cause); }</w:t>
      </w:r>
    </w:p>
    <w:p w:rsidR="00F62481" w:rsidRDefault="00F62481" w:rsidP="00F62481">
      <w:pPr>
        <w:spacing w:line="360" w:lineRule="auto"/>
        <w:ind w:firstLine="709"/>
        <w:rPr>
          <w:rFonts w:ascii="Consolas" w:hAnsi="Consolas" w:cs="Times New Roman"/>
          <w:sz w:val="20"/>
          <w:szCs w:val="20"/>
        </w:rPr>
      </w:pPr>
      <w:r w:rsidRPr="00F62481">
        <w:rPr>
          <w:rFonts w:ascii="Consolas" w:hAnsi="Consolas" w:cs="Times New Roman"/>
          <w:sz w:val="20"/>
          <w:szCs w:val="20"/>
        </w:rPr>
        <w:t>}</w:t>
      </w:r>
    </w:p>
    <w:p w:rsidR="00E35443" w:rsidRDefault="00F62481" w:rsidP="00F62481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ифицировали классы </w:t>
      </w:r>
      <w:r>
        <w:rPr>
          <w:rFonts w:ascii="Times New Roman" w:hAnsi="Times New Roman" w:cs="Times New Roman"/>
          <w:sz w:val="28"/>
          <w:szCs w:val="28"/>
          <w:lang w:val="en-US"/>
        </w:rPr>
        <w:t>IntegralCalculator</w:t>
      </w:r>
      <w:r w:rsidRPr="00F6248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RecIntegral</w:t>
      </w:r>
      <w:r>
        <w:rPr>
          <w:rFonts w:ascii="Times New Roman" w:hAnsi="Times New Roman" w:cs="Times New Roman"/>
          <w:sz w:val="28"/>
          <w:szCs w:val="28"/>
        </w:rPr>
        <w:t xml:space="preserve">, добавив в них различные проверки пределов вычислений определенного интеграла, а также добавили блоки </w:t>
      </w:r>
      <w:r>
        <w:rPr>
          <w:rFonts w:ascii="Times New Roman" w:hAnsi="Times New Roman" w:cs="Times New Roman"/>
          <w:sz w:val="28"/>
          <w:szCs w:val="28"/>
          <w:lang w:val="en-US"/>
        </w:rPr>
        <w:t>Try</w:t>
      </w:r>
      <w:r w:rsidRPr="00F62481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Catch</w:t>
      </w:r>
      <w:r w:rsidRPr="00F6248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од основной программы</w:t>
      </w:r>
      <w:r w:rsidR="00C167EA">
        <w:rPr>
          <w:rFonts w:ascii="Times New Roman" w:hAnsi="Times New Roman" w:cs="Times New Roman"/>
          <w:sz w:val="28"/>
          <w:szCs w:val="28"/>
        </w:rPr>
        <w:t>, вызывающий всплывающие диалоги с сообщением об ошибке</w:t>
      </w:r>
      <w:r w:rsidR="00E35443">
        <w:rPr>
          <w:rFonts w:ascii="Times New Roman" w:hAnsi="Times New Roman" w:cs="Times New Roman"/>
          <w:sz w:val="28"/>
          <w:szCs w:val="28"/>
        </w:rPr>
        <w:t>.</w:t>
      </w:r>
    </w:p>
    <w:p w:rsidR="00C167EA" w:rsidRDefault="00C167E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:rsidR="00C167EA" w:rsidRDefault="00C167EA" w:rsidP="00C167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IntegralInputExceptio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u w:val="single"/>
          <w:lang w:val="en-US"/>
        </w:rPr>
      </w:pPr>
      <w:r>
        <w:rPr>
          <w:rFonts w:ascii="Consolas" w:hAnsi="Consolas" w:cs="Times New Roman"/>
          <w:sz w:val="20"/>
          <w:szCs w:val="20"/>
          <w:u w:val="single"/>
          <w:lang w:val="en-US"/>
        </w:rPr>
        <w:t>package lab1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ublic class IntegralInputException extends Exception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) { super(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String message) { super(messag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String message, Throwable cause) { super(message, caus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InputException(Throwable cause) { super(cause)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}</w:t>
      </w:r>
    </w:p>
    <w:p w:rsidR="00C167EA" w:rsidRDefault="00C167EA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IntegralCalculator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ublic class IntegralCalculator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Calculator(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a = 0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b = 1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 = 1.0e-4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IntegralCalculator(double _a, double _b, double _e) throws IntegralInputException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a &lt;= 1.0e+6 &amp;&amp; _a &gt;= -1.0e+6)) throw new IntegralInputException("Lef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b &lt;= 1.0e+6 &amp;&amp; _b &gt;= -1.0e+6)) throw new IntegralInputException("Righ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== 0) throw new IntegralInputException("Step cannot be zero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&gt; Math.abs(_a) + Math.abs(_b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&lt;= 1.0e+6 &amp;&amp; _e &gt;= 1.0e-6) e = Math.abs(_e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throw new IntegralInputException("Step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a &gt; _b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a = _b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b = _a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a = _a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b = _b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double e, a, b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double E() { return e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double A() { return a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double B() { return b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E(double _e) throws IntegralInputException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== 0) throw new IntegralInputException("Step cannot be zero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&gt; Math.abs(a) + Math.abs(b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e &lt;= 1.0e+6 &amp;&amp; _e &gt;= 1.0e-6) e = Math.abs(_e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throw new IntegralInputException("Step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Area(double _a, double _b) throws IntegralInputException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a &lt;= 1.0e+6 &amp;&amp; _a &gt;= -1.0e+6)) throw new IntegralInputException("Lef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(!(_b &lt;= 1.0e+6 &amp;&amp; _b &gt;= -1.0e+6)) throw new IntegralInputException("Righ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e &gt; Math.abs(_a) + Math.abs(_b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a &gt; _b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a = _b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b = _a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a = _a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b = _b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double F(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ouble result = 0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ouble lBound = a, rBound = a + e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while (rBound &lt; b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result += e * (Math.exp(-lBound) + Math.exp(-rBound)) / 2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lBound += e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rBound += e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lBound &lt; b) result += e * (Math.exp(-lBound) + Math.exp(-b)) / 2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return result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Pr="00E35443" w:rsidRDefault="0061476E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RecIntegral</w:t>
      </w:r>
      <w:r w:rsidR="00E35443"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ublic class RecIntegral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RecIntegral(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L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R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RecIntegral(IntegralCalculator src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L = String.valueOf(src.A()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R = String.valueOf(src.B()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x = String.valueOf(src.E()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result = String.valueOf(src.F()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RecIntegral(double _limitL, double _limitR, double _dx, double _result) throws IntegralInputException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limitL &lt;= 1.0e+6 &amp;&amp; _limitL &gt;= -1.0e+6)) throw new IntegralInputException("Lef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limitR &lt;= 1.0e+6 &amp;&amp; _limitR &gt;= -1.0e+6)) throw new IntegralInputException("Righ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dx == 0) throw new IntegralInputException("Step cannot be zero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dx &gt; Math.abs(_limitL) + Math.abs(_limitR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dx &lt;= 1.0e+6 &amp;&amp; _dx &gt;= 1.0e-6) ) throw new IntegralInputException("Step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result &lt;= 1.0e+6 &amp;&amp; _result &gt;= -1.0e+6)) throw new IntegralInputException("Resul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L = String.valueOf(_limitL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R = String.valueOf(_limitR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x = String.valueOf(_dx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result = String.valueOf(_result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String limitL, limitR, dx, result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ring LimitL() { return limitL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ring LimitR() { return limitR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ring Dx() { return dx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ring Result() { return result;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LimitL(double _limitL) throws IntegralInputException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limitL &lt;= 1.0e+6 &amp;&amp; _limitL &gt;= -1.0e+6)) throw new IntegralInputException("Lef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Double.parseDouble(dx) &gt; Math.abs(_limitL) + Math.abs(Double.parseDouble(limitR)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L = String.valueOf(_limitL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LimitR(double _limitR) throws IntegralInputException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limitR &lt;= 1.0e+6 &amp;&amp; _limitR &gt;= -1.0e+6)) throw new IntegralInputException("Right limi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if (Double.parseDouble(dx) &gt; Math.abs(Double.parseDouble(limitL)) + Math.abs(_limitR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R = String.valueOf(_limitR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Dx(double _dx) throws IntegralInputException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dx == 0) throw new IntegralInputException("Step cannot be zero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dx &lt;= 1.0e+6 &amp;&amp; _dx &gt;= 1.0e-6) ) throw new IntegralInputException("Step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_dx &gt; Math.abs(Double.parseDouble(limitL)) + Math.abs(Double.parseDouble(limitR))) throw new IntegralInputException("Step is greater than integral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x = String.valueOf(_dx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SetResult(double _result) throws IntegralInputException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!(_result &lt;= 1.0e+6 &amp;&amp; _result &gt;= -1.0e+6)) throw new IntegralInputException("Result is out of limit.")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result = String.valueOf(_result);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Clear()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L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limitR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result = "";</w:t>
      </w:r>
    </w:p>
    <w:p w:rsidR="00C167EA" w:rsidRP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Default="00C167EA" w:rsidP="00C167EA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Pr="00E35443" w:rsidRDefault="00E35443" w:rsidP="00C167EA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MyWi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.awt.Container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.awt.Dimension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.awt.event.ActionEvent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.awt.event.ActionListener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.util.ArrayList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Button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Fram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Panel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ScrollPan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Tabl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TextField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OptionPan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import javax.swing.JDialog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public class MyWin extends JFrame implements ActionListener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JTextField jtfA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JTextField jtfB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JTextField jtf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ResultsModel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JTable jtResults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JDialog jdFrame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final ArrayList alRecs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</w:t>
      </w:r>
      <w:r w:rsidRPr="00C167EA">
        <w:rPr>
          <w:rFonts w:ascii="Consolas" w:hAnsi="Consolas" w:cs="Times New Roman"/>
          <w:sz w:val="20"/>
          <w:szCs w:val="20"/>
        </w:rPr>
        <w:t>// Класс для вычисления определенного интеграла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  <w:r w:rsidRPr="00C167EA">
        <w:rPr>
          <w:rFonts w:ascii="Consolas" w:hAnsi="Consolas" w:cs="Times New Roman"/>
          <w:sz w:val="20"/>
          <w:szCs w:val="20"/>
          <w:lang w:val="en-US"/>
        </w:rPr>
        <w:t>private</w:t>
      </w:r>
      <w:r w:rsidRPr="00C167EA">
        <w:rPr>
          <w:rFonts w:ascii="Consolas" w:hAnsi="Consolas" w:cs="Times New Roman"/>
          <w:sz w:val="20"/>
          <w:szCs w:val="20"/>
        </w:rPr>
        <w:t xml:space="preserve"> </w:t>
      </w:r>
      <w:r w:rsidRPr="00C167EA">
        <w:rPr>
          <w:rFonts w:ascii="Consolas" w:hAnsi="Consolas" w:cs="Times New Roman"/>
          <w:sz w:val="20"/>
          <w:szCs w:val="20"/>
          <w:lang w:val="en-US"/>
        </w:rPr>
        <w:t>final</w:t>
      </w:r>
      <w:r w:rsidRPr="00C167EA">
        <w:rPr>
          <w:rFonts w:ascii="Consolas" w:hAnsi="Consolas" w:cs="Times New Roman"/>
          <w:sz w:val="20"/>
          <w:szCs w:val="20"/>
        </w:rPr>
        <w:t xml:space="preserve"> </w:t>
      </w:r>
      <w:r w:rsidRPr="00C167EA">
        <w:rPr>
          <w:rFonts w:ascii="Consolas" w:hAnsi="Consolas" w:cs="Times New Roman"/>
          <w:sz w:val="20"/>
          <w:szCs w:val="20"/>
          <w:lang w:val="en-US"/>
        </w:rPr>
        <w:t>IntegralCalculator</w:t>
      </w:r>
      <w:r w:rsidRPr="00C167EA">
        <w:rPr>
          <w:rFonts w:ascii="Consolas" w:hAnsi="Consolas" w:cs="Times New Roman"/>
          <w:sz w:val="20"/>
          <w:szCs w:val="20"/>
        </w:rPr>
        <w:t xml:space="preserve"> </w:t>
      </w:r>
      <w:r w:rsidRPr="00C167EA">
        <w:rPr>
          <w:rFonts w:ascii="Consolas" w:hAnsi="Consolas" w:cs="Times New Roman"/>
          <w:sz w:val="20"/>
          <w:szCs w:val="20"/>
          <w:lang w:val="en-US"/>
        </w:rPr>
        <w:t>ic</w:t>
      </w:r>
      <w:r w:rsidRPr="00C167EA">
        <w:rPr>
          <w:rFonts w:ascii="Consolas" w:hAnsi="Consolas" w:cs="Times New Roman"/>
          <w:sz w:val="20"/>
          <w:szCs w:val="20"/>
        </w:rPr>
        <w:t>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</w:rPr>
        <w:t xml:space="preserve">    </w:t>
      </w:r>
      <w:r w:rsidRPr="00C167EA">
        <w:rPr>
          <w:rFonts w:ascii="Consolas" w:hAnsi="Consolas" w:cs="Times New Roman"/>
          <w:sz w:val="20"/>
          <w:szCs w:val="20"/>
          <w:lang w:val="en-US"/>
        </w:rPr>
        <w:t>// Classes serial number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rivate static final long serialVersionUID = 1L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MyWin()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dFrame = new JDialog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alRecs = new ArrayList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c = new IntegralCalculator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A = new JTextField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B = new JTextField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E = new JTextField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Object[] columnNames = new String[]{"L limit", "R limit", "Step", "Result"}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Object[][] data = new String[][]{}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tResultsModel = new DefaultTableModel(data, columnName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dtResultsModel.setColumnIdentifiers(columnName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Results = new JTable(dtResultsModel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ScrollPane sp = new JScrollPane(jtResult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Container c = getContentPane(); // Client rect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c.setLayout(null); // НЕНАВИЖУ КОМПАНОВЩИКИ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anel jpLeftPanel = new JPanel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setLayout(null); // АГРЕССИЯ И ЗУБЫ СКРИПЯТ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setBounds(0, 0, 200, 480); // Resizes left panel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utton jbtnAdd = new JButton("Add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utton jbtnClear = new JButton("Clear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utton jbtnDelete = new JButton("Delete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utton jbtnLoad = new JButton("Load"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Buttons's resize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Add.setBounds(10, 20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Clear.setBounds(10, 26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Load.setBounds(10, 32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Delete.setBounds(10, 38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Add.addActionListener(thi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Clear.addActionListener(thi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Delete.addActionListener(thi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btnLoad.addActionListener(this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A.setBounds(10, 1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B.setBounds(10, 7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E.setBounds(10, 130, 180, 5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A.setText(Double.toString(ic.A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B.setText(Double.toString(ic.B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tfE.setText(Double.toString(ic.E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sp.setBounds(200, 0, 427, 48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txtField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tfA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tfB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tfE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pLeftPanel.add(jbtnAdd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btnClear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btnDelete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jpLeftPanel.add(jbtnLoad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rect's Filling==------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c.add(jpLeftPanel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c.add(sp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setTitle("Integral Calculator"); // Window's title. Obviously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Sets preffered size to window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setPreferredSize(new Dimension(640, 480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setDefaultCloseOperation(JFrame.EXIT_ON_CLOSE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pack(); // Setting preffered size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setVisible(true); // Makes window visible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void actionPerformed(ActionEvent e)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// "Calculate" case. Calculates the integral with setted parameters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if (e.getActionCommand().equals("Add"))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try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ic.SetArea(Double.parseDouble(jtfA.getText()), Double.parseDouble(jtfB.getText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ic.SetE(Double.parseDouble(jtfE.getText()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alRecs.add(new RecIntegral(ic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jtfE.setText(((RecIntegral)alRecs.getLast()).Dx()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dtResultsModel.addRow(new String[]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A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B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String.valueOf(ic.E()), 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Last()).Result(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catch(IntegralInputException exc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jdFrame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exc.getMessage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JOptionPane.ERROR_MESSAGE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catch(NumberFormatException exc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JOptionPane.showMessageDialog(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jdFrame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exc.getMessage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"Error"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JOptionPane.ERROR_MESSAGE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Clear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Load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for (int i = 0; i &lt; alRecs.size(); i++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dtResultsModel.addRow(new String[]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L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R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Dx(),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Result(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lete")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int i = jtResults.getSelectedRow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if (i != -1)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dtResultsModel.removeRow(i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    alRecs.remove(i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else throw new UnsupportedOperationException("Not supported yet."); // Unprocessed action case.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// запуск оконного приложения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public static void main(String args[]) {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    new MyWin();</w:t>
      </w:r>
    </w:p>
    <w:p w:rsidR="00C167EA" w:rsidRPr="00C167EA" w:rsidRDefault="00C167EA" w:rsidP="00C167EA">
      <w:pPr>
        <w:rPr>
          <w:rFonts w:ascii="Consolas" w:hAnsi="Consolas" w:cs="Times New Roman"/>
          <w:sz w:val="20"/>
          <w:szCs w:val="20"/>
          <w:lang w:val="en-US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9A7405" w:rsidRDefault="00C167EA" w:rsidP="00C167EA">
      <w:pPr>
        <w:rPr>
          <w:rFonts w:ascii="Times New Roman" w:hAnsi="Times New Roman" w:cs="Times New Roman"/>
          <w:b/>
          <w:sz w:val="28"/>
          <w:szCs w:val="28"/>
        </w:rPr>
      </w:pPr>
      <w:r w:rsidRPr="00C167EA">
        <w:rPr>
          <w:rFonts w:ascii="Consolas" w:hAnsi="Consolas" w:cs="Times New Roman"/>
          <w:sz w:val="20"/>
          <w:szCs w:val="20"/>
          <w:lang w:val="en-US"/>
        </w:rPr>
        <w:t>}</w:t>
      </w:r>
      <w:r w:rsidR="009A7405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</w:t>
      </w:r>
      <w:r w:rsidR="009C13DD">
        <w:rPr>
          <w:rFonts w:ascii="Times New Roman" w:hAnsi="Times New Roman" w:cs="Times New Roman"/>
          <w:sz w:val="28"/>
          <w:szCs w:val="28"/>
        </w:rPr>
        <w:t>ммы представлены на рисунках 1-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="00B84F68" w:rsidRPr="00B84F68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4A99563" wp14:editId="718D6895">
            <wp:extent cx="4675909" cy="3535297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80968" cy="3539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t>Рис.1 – С</w:t>
      </w:r>
      <w:r w:rsidR="00B84F68">
        <w:rPr>
          <w:rFonts w:ascii="Times New Roman" w:hAnsi="Times New Roman" w:cs="Times New Roman"/>
        </w:rPr>
        <w:t>остояние программы при превышении левой границы интегрирования</w:t>
      </w:r>
    </w:p>
    <w:p w:rsidR="009A7405" w:rsidRDefault="00B84F68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B84F68">
        <w:rPr>
          <w:rFonts w:ascii="Times New Roman" w:hAnsi="Times New Roman" w:cs="Times New Roman"/>
        </w:rPr>
        <w:drawing>
          <wp:inline distT="0" distB="0" distL="0" distR="0" wp14:anchorId="0A8C713F" wp14:editId="7A345E74">
            <wp:extent cx="4560821" cy="34351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4244" cy="344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</w:t>
      </w:r>
      <w:r w:rsidR="00B84F68">
        <w:rPr>
          <w:rFonts w:ascii="Times New Roman" w:hAnsi="Times New Roman" w:cs="Times New Roman"/>
        </w:rPr>
        <w:t>ммы при превышении правой границы интегрирования</w:t>
      </w:r>
    </w:p>
    <w:p w:rsidR="009A7405" w:rsidRDefault="00B84F68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B84F68">
        <w:rPr>
          <w:rFonts w:ascii="Times New Roman" w:hAnsi="Times New Roman" w:cs="Times New Roman"/>
        </w:rPr>
        <w:lastRenderedPageBreak/>
        <w:drawing>
          <wp:inline distT="0" distB="0" distL="0" distR="0" wp14:anchorId="0AED5EA5" wp14:editId="24A51F00">
            <wp:extent cx="4980709" cy="37577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87740" cy="37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3</w:t>
      </w:r>
      <w:r w:rsidRPr="009A7405">
        <w:rPr>
          <w:rFonts w:ascii="Times New Roman" w:hAnsi="Times New Roman" w:cs="Times New Roman"/>
        </w:rPr>
        <w:t xml:space="preserve"> – Состояние </w:t>
      </w:r>
      <w:r w:rsidR="009C13DD">
        <w:rPr>
          <w:rFonts w:ascii="Times New Roman" w:hAnsi="Times New Roman" w:cs="Times New Roman"/>
        </w:rPr>
        <w:t>п</w:t>
      </w:r>
      <w:r w:rsidR="00B84F68">
        <w:rPr>
          <w:rFonts w:ascii="Times New Roman" w:hAnsi="Times New Roman" w:cs="Times New Roman"/>
        </w:rPr>
        <w:t>рограммы при превышении точности шага</w:t>
      </w:r>
    </w:p>
    <w:p w:rsidR="00B72896" w:rsidRDefault="00B84F68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B84F68">
        <w:rPr>
          <w:rFonts w:ascii="Times New Roman" w:hAnsi="Times New Roman" w:cs="Times New Roman"/>
        </w:rPr>
        <w:drawing>
          <wp:inline distT="0" distB="0" distL="0" distR="0" wp14:anchorId="2E08FBE0" wp14:editId="5B9AAB3E">
            <wp:extent cx="4993500" cy="376260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07665" cy="377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896" w:rsidRPr="0011613A" w:rsidRDefault="00B72896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4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мм</w:t>
      </w:r>
      <w:r w:rsidR="00B84F68">
        <w:rPr>
          <w:rFonts w:ascii="Times New Roman" w:hAnsi="Times New Roman" w:cs="Times New Roman"/>
        </w:rPr>
        <w:t>ы при попытке задать шагу значение нуля</w:t>
      </w:r>
    </w:p>
    <w:p w:rsidR="00B72896" w:rsidRDefault="00B84F68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B84F68">
        <w:rPr>
          <w:rFonts w:ascii="Times New Roman" w:hAnsi="Times New Roman" w:cs="Times New Roman"/>
        </w:rPr>
        <w:lastRenderedPageBreak/>
        <w:drawing>
          <wp:inline distT="0" distB="0" distL="0" distR="0" wp14:anchorId="09FB859A" wp14:editId="5A266FA5">
            <wp:extent cx="4869873" cy="3686632"/>
            <wp:effectExtent l="0" t="0" r="698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86942" cy="3699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896" w:rsidRPr="00DD5BE4" w:rsidRDefault="001A1E53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5</w:t>
      </w:r>
      <w:r w:rsidR="00B72896" w:rsidRPr="009A7405">
        <w:rPr>
          <w:rFonts w:ascii="Times New Roman" w:hAnsi="Times New Roman" w:cs="Times New Roman"/>
        </w:rPr>
        <w:t xml:space="preserve"> – Состояние </w:t>
      </w:r>
      <w:r w:rsidR="00B84F68">
        <w:rPr>
          <w:rFonts w:ascii="Times New Roman" w:hAnsi="Times New Roman" w:cs="Times New Roman"/>
        </w:rPr>
        <w:t>программы при попытке задать шагу значение больше модуля разницы границ интегрирования</w:t>
      </w:r>
    </w:p>
    <w:p w:rsidR="009A7405" w:rsidRDefault="00512EEC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методических указаний к лабораторной работе были получены навыки работы с </w:t>
      </w:r>
      <w:r w:rsidR="00950589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 xml:space="preserve">рафической оболочкой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35C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="007B2C16" w:rsidRPr="007B2C16">
        <w:rPr>
          <w:rFonts w:ascii="Times New Roman" w:hAnsi="Times New Roman" w:cs="Times New Roman"/>
          <w:sz w:val="28"/>
          <w:szCs w:val="28"/>
        </w:rPr>
        <w:t xml:space="preserve"> </w:t>
      </w:r>
      <w:r w:rsidR="00950589">
        <w:rPr>
          <w:rFonts w:ascii="Times New Roman" w:hAnsi="Times New Roman" w:cs="Times New Roman"/>
          <w:sz w:val="28"/>
          <w:szCs w:val="28"/>
        </w:rPr>
        <w:t>и классом исключений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.</w:t>
      </w:r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0454BB"/>
    <w:rsid w:val="000D371D"/>
    <w:rsid w:val="0011613A"/>
    <w:rsid w:val="001A1E53"/>
    <w:rsid w:val="0028589C"/>
    <w:rsid w:val="002B2659"/>
    <w:rsid w:val="00357690"/>
    <w:rsid w:val="00360113"/>
    <w:rsid w:val="00424E2A"/>
    <w:rsid w:val="0049247D"/>
    <w:rsid w:val="00512EEC"/>
    <w:rsid w:val="00552D5B"/>
    <w:rsid w:val="005D118C"/>
    <w:rsid w:val="0061476E"/>
    <w:rsid w:val="0062110D"/>
    <w:rsid w:val="006754ED"/>
    <w:rsid w:val="0073498B"/>
    <w:rsid w:val="007B2C16"/>
    <w:rsid w:val="007C2396"/>
    <w:rsid w:val="00835C6A"/>
    <w:rsid w:val="008A713C"/>
    <w:rsid w:val="00932269"/>
    <w:rsid w:val="009326C7"/>
    <w:rsid w:val="00950589"/>
    <w:rsid w:val="0097516B"/>
    <w:rsid w:val="009A7405"/>
    <w:rsid w:val="009C13DD"/>
    <w:rsid w:val="00A56096"/>
    <w:rsid w:val="00AA5CFA"/>
    <w:rsid w:val="00B72896"/>
    <w:rsid w:val="00B84F68"/>
    <w:rsid w:val="00C02E84"/>
    <w:rsid w:val="00C167EA"/>
    <w:rsid w:val="00C97F53"/>
    <w:rsid w:val="00DD5BE4"/>
    <w:rsid w:val="00E35443"/>
    <w:rsid w:val="00EA109A"/>
    <w:rsid w:val="00F62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967E49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9</Pages>
  <Words>2358</Words>
  <Characters>13441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8</cp:revision>
  <dcterms:created xsi:type="dcterms:W3CDTF">2024-04-09T10:54:00Z</dcterms:created>
  <dcterms:modified xsi:type="dcterms:W3CDTF">2024-04-23T12:31:00Z</dcterms:modified>
</cp:coreProperties>
</file>